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3"/>
  </p:notes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38" autoAdjust="0"/>
    <p:restoredTop sz="94660"/>
  </p:normalViewPr>
  <p:slideViewPr>
    <p:cSldViewPr>
      <p:cViewPr varScale="1">
        <p:scale>
          <a:sx n="71" d="100"/>
          <a:sy n="71" d="100"/>
        </p:scale>
        <p:origin x="78" y="90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A9370C-A1D0-42F0-B67E-2A53A3504D91}" type="datetimeFigureOut">
              <a:rPr lang="ru-RU" smtClean="0"/>
              <a:t>07.10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412577-3DFF-4CF5-9296-B96EB51AB1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45330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102BB0-D642-49DB-A718-C0737D245F5F}" type="datetime1">
              <a:rPr lang="ru-RU" smtClean="0"/>
              <a:t>07.10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Доброскок Н. А.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7C9C02-C820-4A65-B9BE-A77BF7A1DC84}" type="datetime1">
              <a:rPr lang="ru-RU" smtClean="0"/>
              <a:t>07.10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Доброскок Н. А.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8620EC-6793-4604-A116-B7F29C3B7710}" type="datetime1">
              <a:rPr lang="ru-RU" smtClean="0"/>
              <a:t>07.10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Доброскок Н. А.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578E8-029F-4541-B691-CB80645B9783}" type="datetime1">
              <a:rPr lang="ru-RU" smtClean="0"/>
              <a:t>07.10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Доброскок Н. А.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C8ECBA-10B7-41AC-B835-3E7049ACB227}" type="datetime1">
              <a:rPr lang="ru-RU" smtClean="0"/>
              <a:t>07.10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Доброскок Н. А.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6277F-63CD-4809-9A58-44D405CD4E05}" type="datetime1">
              <a:rPr lang="ru-RU" smtClean="0"/>
              <a:t>07.10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Доброскок Н. А.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0A03DB-04A3-495F-AE05-E687FE1989EA}" type="datetime1">
              <a:rPr lang="ru-RU" smtClean="0"/>
              <a:t>07.10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Доброскок Н. А.</a:t>
            </a:r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5C5779-300A-4C22-BF96-E5113AECE868}" type="datetime1">
              <a:rPr lang="ru-RU" smtClean="0"/>
              <a:t>07.10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Доброскок Н. А.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62586-08C6-44AA-A6CB-B42F4F433462}" type="datetime1">
              <a:rPr lang="ru-RU" smtClean="0"/>
              <a:t>07.10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Доброскок Н. А.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88ED7-A28F-4038-A034-D11EF82ABC7B}" type="datetime1">
              <a:rPr lang="ru-RU" smtClean="0"/>
              <a:t>07.10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Доброскок Н. А.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F98FB1-4735-4BF4-8922-9320F8C8AAD2}" type="datetime1">
              <a:rPr lang="ru-RU" smtClean="0"/>
              <a:t>07.10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Доброскок Н. А.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FA402D-3BE1-41DB-9D1C-C5E9A582E869}" type="datetime1">
              <a:rPr lang="ru-RU" smtClean="0"/>
              <a:t>07.10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 smtClean="0"/>
              <a:t>Доброскок Н. А.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wmf"/><Relationship Id="rId18" Type="http://schemas.openxmlformats.org/officeDocument/2006/relationships/image" Target="../media/image14.png"/><Relationship Id="rId3" Type="http://schemas.openxmlformats.org/officeDocument/2006/relationships/image" Target="../media/image2.pn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1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23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8.png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6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6.wmf"/><Relationship Id="rId3" Type="http://schemas.openxmlformats.org/officeDocument/2006/relationships/image" Target="../media/image37.png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32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2.wmf"/><Relationship Id="rId3" Type="http://schemas.openxmlformats.org/officeDocument/2006/relationships/image" Target="../media/image2.png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34888" y="1844824"/>
            <a:ext cx="8901608" cy="1470025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Акустическое проектирование электроэнергетического оборудования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043608" y="3886200"/>
            <a:ext cx="7128792" cy="1752600"/>
          </a:xfrm>
        </p:spPr>
        <p:txBody>
          <a:bodyPr/>
          <a:lstStyle/>
          <a:p>
            <a:r>
              <a:rPr lang="ru-RU" dirty="0" smtClean="0"/>
              <a:t>к. т. н., доцент каф. САУ </a:t>
            </a:r>
            <a:r>
              <a:rPr lang="ru-RU" dirty="0" err="1" smtClean="0"/>
              <a:t>Доброскок</a:t>
            </a:r>
            <a:r>
              <a:rPr lang="ru-RU" dirty="0" smtClean="0"/>
              <a:t> Н. А.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1140380" y="116632"/>
            <a:ext cx="78961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>
                <a:solidFill>
                  <a:prstClr val="black"/>
                </a:solidFill>
              </a:rPr>
              <a:t>Федеральное государственное автономное образовательное учреждение высшего образования </a:t>
            </a:r>
            <a:br>
              <a:rPr lang="ru-RU" sz="1600" dirty="0">
                <a:solidFill>
                  <a:prstClr val="black"/>
                </a:solidFill>
              </a:rPr>
            </a:br>
            <a:r>
              <a:rPr lang="ru-RU" sz="1600" b="1" dirty="0">
                <a:solidFill>
                  <a:prstClr val="black"/>
                </a:solidFill>
              </a:rPr>
              <a:t>«Санкт-Петербургский государственный электротехнический университет «ЛЭТИ» им. В.И. Ульянова (Ленина</a:t>
            </a:r>
            <a:r>
              <a:rPr lang="ru-RU" sz="1600" b="1" dirty="0" smtClean="0">
                <a:solidFill>
                  <a:prstClr val="black"/>
                </a:solidFill>
              </a:rPr>
              <a:t>)»</a:t>
            </a:r>
            <a:endParaRPr lang="ru-RU" sz="1600" dirty="0">
              <a:solidFill>
                <a:prstClr val="black"/>
              </a:solidFill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888" y="144016"/>
            <a:ext cx="980728" cy="980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56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ph idx="1"/>
          </p:nvPr>
        </p:nvSpPr>
        <p:spPr>
          <a:xfrm>
            <a:off x="36512" y="1124744"/>
            <a:ext cx="9144000" cy="5733255"/>
          </a:xfrm>
        </p:spPr>
        <p:txBody>
          <a:bodyPr>
            <a:normAutofit/>
          </a:bodyPr>
          <a:lstStyle/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Частота вибрации, вызванная овальностью и </a:t>
            </a:r>
            <a:r>
              <a:rPr lang="ru-RU" sz="1800" dirty="0" err="1" smtClean="0">
                <a:latin typeface="Times New Roman" pitchFamily="18" charset="0"/>
                <a:cs typeface="Times New Roman" pitchFamily="18" charset="0"/>
              </a:rPr>
              <a:t>гранностью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 тел качения</a:t>
            </a: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Частота вибрации, возбуждаемой </a:t>
            </a:r>
            <a:r>
              <a:rPr lang="ru-RU" sz="1800" dirty="0" err="1" smtClean="0">
                <a:latin typeface="Times New Roman" pitchFamily="18" charset="0"/>
                <a:cs typeface="Times New Roman" pitchFamily="18" charset="0"/>
              </a:rPr>
              <a:t>разноразмерностью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 шариков при равномерном чередовании их в подшипниках</a:t>
            </a: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Заголовок 1"/>
          <p:cNvSpPr txBox="1">
            <a:spLocks/>
          </p:cNvSpPr>
          <p:nvPr/>
        </p:nvSpPr>
        <p:spPr>
          <a:xfrm>
            <a:off x="683568" y="144016"/>
            <a:ext cx="8460432" cy="76470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dirty="0" smtClean="0"/>
              <a:t>Тема 3. Механические источники вибрации в судовом электрооборудовании</a:t>
            </a:r>
          </a:p>
          <a:p>
            <a:r>
              <a:rPr lang="ru-RU" sz="2000" dirty="0" smtClean="0"/>
              <a:t>Вибрация в опорах роторов электрических машин (подшипники качения)</a:t>
            </a:r>
            <a:endParaRPr lang="ru-RU" sz="2000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144016"/>
            <a:ext cx="764704" cy="764704"/>
          </a:xfrm>
          <a:prstGeom prst="rect">
            <a:avLst/>
          </a:prstGeom>
        </p:spPr>
      </p:pic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920092"/>
              </p:ext>
            </p:extLst>
          </p:nvPr>
        </p:nvGraphicFramePr>
        <p:xfrm>
          <a:off x="2925763" y="1433513"/>
          <a:ext cx="27495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4" name="Уравнение" r:id="rId4" imgW="2755800" imgH="774360" progId="Equation.3">
                  <p:embed/>
                </p:oleObj>
              </mc:Choice>
              <mc:Fallback>
                <p:oleObj name="Уравнение" r:id="rId4" imgW="2755800" imgH="774360" progId="Equation.3">
                  <p:embed/>
                  <p:pic>
                    <p:nvPicPr>
                      <p:cNvPr id="2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1433513"/>
                        <a:ext cx="274955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456645"/>
              </p:ext>
            </p:extLst>
          </p:nvPr>
        </p:nvGraphicFramePr>
        <p:xfrm>
          <a:off x="3394869" y="2921649"/>
          <a:ext cx="181133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5" name="Уравнение" r:id="rId6" imgW="1815840" imgH="609480" progId="Equation.3">
                  <p:embed/>
                </p:oleObj>
              </mc:Choice>
              <mc:Fallback>
                <p:oleObj name="Уравнение" r:id="rId6" imgW="1815840" imgH="609480" progId="Equation.3">
                  <p:embed/>
                  <p:pic>
                    <p:nvPicPr>
                      <p:cNvPr id="2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869" y="2921649"/>
                        <a:ext cx="1811338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05621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ph idx="1"/>
          </p:nvPr>
        </p:nvSpPr>
        <p:spPr>
          <a:xfrm>
            <a:off x="36512" y="1124744"/>
            <a:ext cx="9144000" cy="5733255"/>
          </a:xfrm>
        </p:spPr>
        <p:txBody>
          <a:bodyPr>
            <a:normAutofit/>
          </a:bodyPr>
          <a:lstStyle/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Методы снижения вибрации и шума:</a:t>
            </a:r>
          </a:p>
          <a:p>
            <a:pPr eaLnBrk="1" hangingPunct="1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Повышение точности изготовления и чистоты обработки поверхностей отдельных элементов (применение подшипников качения с повышенной точностью изготовления, увеличение точности балансировки, уменьшение допусков на центровку спариваемых валов);</a:t>
            </a:r>
          </a:p>
          <a:p>
            <a:pPr eaLnBrk="1" hangingPunct="1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Применение специальных конструктивных мер: установка косозубых передач, изготовление зубьев одного из колес бочкообразными, специальные кинематические схемы редукторов и др.; выравнивание коэффициентов жесткости ротора в обоих направлениях путем продольных срезов статора и др.</a:t>
            </a:r>
          </a:p>
          <a:p>
            <a:pPr eaLnBrk="1" hangingPunct="1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Применение специальных технологических мер: посадка подшипника с натягом, осевое поджатие подшипника (увеличение числа загруженных </a:t>
            </a:r>
            <a:r>
              <a:rPr lang="ru-RU" sz="1800" smtClean="0">
                <a:latin typeface="Times New Roman" pitchFamily="18" charset="0"/>
                <a:cs typeface="Times New Roman" pitchFamily="18" charset="0"/>
              </a:rPr>
              <a:t>тел качения)</a:t>
            </a:r>
            <a:endParaRPr 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Заголовок 1"/>
          <p:cNvSpPr txBox="1">
            <a:spLocks/>
          </p:cNvSpPr>
          <p:nvPr/>
        </p:nvSpPr>
        <p:spPr>
          <a:xfrm>
            <a:off x="683568" y="144016"/>
            <a:ext cx="8460432" cy="76470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dirty="0" smtClean="0"/>
              <a:t>Тема 3. Механические источники вибрации в судовом электрооборудовании</a:t>
            </a:r>
          </a:p>
          <a:p>
            <a:r>
              <a:rPr lang="ru-RU" sz="2000" dirty="0" smtClean="0"/>
              <a:t>Пути снижения вибрации и шума от механическими источниками</a:t>
            </a:r>
            <a:endParaRPr lang="ru-RU" sz="2000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144016"/>
            <a:ext cx="764704" cy="764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2097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ph idx="1"/>
          </p:nvPr>
        </p:nvSpPr>
        <p:spPr>
          <a:xfrm>
            <a:off x="36512" y="1124744"/>
            <a:ext cx="9144000" cy="5733255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Основные источники вибраций механического происхождения: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Центробежные силы и силы, возникающие из-за периодического изменения жесткости упругих элементов при вращении ротора электрических машин</a:t>
            </a:r>
            <a:endParaRPr 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неуравновешенность вращающихся масс</a:t>
            </a:r>
          </a:p>
          <a:p>
            <a:pPr lvl="1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ru-RU" sz="1800" dirty="0" err="1" smtClean="0">
                <a:latin typeface="Times New Roman" pitchFamily="18" charset="0"/>
                <a:cs typeface="Times New Roman" pitchFamily="18" charset="0"/>
              </a:rPr>
              <a:t>несоосность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 вращающихся деталей</a:t>
            </a:r>
          </a:p>
          <a:p>
            <a:pPr lvl="1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двоякая жесткость роторов</a:t>
            </a:r>
          </a:p>
          <a:p>
            <a:pPr lvl="1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endParaRPr 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Силы соударений элементов в различных типах электрических аппаратов</a:t>
            </a:r>
          </a:p>
          <a:p>
            <a:pPr lvl="1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удары тел в кинематических парах (зубчатые передачи, кривошипно-шатунные передачи и др.)</a:t>
            </a:r>
          </a:p>
          <a:p>
            <a:pPr lvl="1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endParaRPr 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lvl="1" indent="-342900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ü"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Силы трения в опорах ротора электрических машин</a:t>
            </a:r>
            <a:endParaRPr lang="ru-RU" sz="18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трение-скольжение</a:t>
            </a:r>
          </a:p>
          <a:p>
            <a:pPr lvl="1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трение-качения</a:t>
            </a:r>
            <a:endParaRPr lang="ru-RU" sz="1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FontTx/>
              <a:buNone/>
              <a:defRPr/>
            </a:pPr>
            <a:endParaRPr lang="ru-RU" sz="1800" b="1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FontTx/>
              <a:buNone/>
              <a:defRPr/>
            </a:pPr>
            <a:endParaRPr lang="ru-RU" sz="1400" b="1" i="1" dirty="0" smtClean="0"/>
          </a:p>
        </p:txBody>
      </p:sp>
      <p:sp>
        <p:nvSpPr>
          <p:cNvPr id="8" name="Заголовок 1"/>
          <p:cNvSpPr txBox="1">
            <a:spLocks/>
          </p:cNvSpPr>
          <p:nvPr/>
        </p:nvSpPr>
        <p:spPr>
          <a:xfrm>
            <a:off x="683568" y="144016"/>
            <a:ext cx="8460432" cy="76470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dirty="0" smtClean="0"/>
              <a:t>Тема 3. Механические источники вибрации в судовом электрооборудовании</a:t>
            </a:r>
            <a:endParaRPr lang="ru-RU" sz="2400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144016"/>
            <a:ext cx="764704" cy="764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52238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ph idx="1"/>
          </p:nvPr>
        </p:nvSpPr>
        <p:spPr>
          <a:xfrm>
            <a:off x="36512" y="1124744"/>
            <a:ext cx="9144000" cy="5733255"/>
          </a:xfrm>
        </p:spPr>
        <p:txBody>
          <a:bodyPr>
            <a:normAutofit lnSpcReduction="10000"/>
          </a:bodyPr>
          <a:lstStyle/>
          <a:p>
            <a:pPr eaLnBrk="1" hangingPunct="1">
              <a:spcBef>
                <a:spcPts val="0"/>
              </a:spcBef>
              <a:spcAft>
                <a:spcPts val="600"/>
              </a:spcAft>
              <a:buFontTx/>
              <a:buAutoNum type="arabicPeriod"/>
              <a:defRPr/>
            </a:pP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Неуравновешенность ротора, вызванная несовпадением главной оси инерции (проходящей через центр масс) с осью вращения, задаваемой положением опор (подшипников скольжения или качения)</a:t>
            </a: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b="1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Статическая неуравновешенность:</a:t>
            </a: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параллельное смещение главной оси </a:t>
            </a: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инерции 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ротора относительно оси</a:t>
            </a: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вращения на величину</a:t>
            </a: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b="1" i="1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Моментная неуравновешенность:</a:t>
            </a: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поворот главной оси инерции ротора</a:t>
            </a: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относительно оси вращения с </a:t>
            </a: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пересечением в центре инерции</a:t>
            </a: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Смешанная (динамическая) </a:t>
            </a: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неуравновешенность: сумма </a:t>
            </a: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статической и </a:t>
            </a:r>
            <a:r>
              <a:rPr lang="ru-RU" sz="1800" dirty="0" err="1" smtClean="0">
                <a:latin typeface="Times New Roman" pitchFamily="18" charset="0"/>
                <a:cs typeface="Times New Roman" pitchFamily="18" charset="0"/>
              </a:rPr>
              <a:t>динамичесской</a:t>
            </a:r>
            <a:endParaRPr lang="ru-RU" sz="1400" dirty="0" smtClean="0"/>
          </a:p>
        </p:txBody>
      </p:sp>
      <p:sp>
        <p:nvSpPr>
          <p:cNvPr id="8" name="Заголовок 1"/>
          <p:cNvSpPr txBox="1">
            <a:spLocks/>
          </p:cNvSpPr>
          <p:nvPr/>
        </p:nvSpPr>
        <p:spPr>
          <a:xfrm>
            <a:off x="683568" y="144016"/>
            <a:ext cx="8460432" cy="76470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dirty="0" smtClean="0"/>
              <a:t>Тема 3. Механические источники вибрации в судовом электрооборудовании</a:t>
            </a:r>
          </a:p>
          <a:p>
            <a:r>
              <a:rPr lang="ru-RU" sz="2400" dirty="0" smtClean="0"/>
              <a:t>Вибрация роторов электрических машин</a:t>
            </a:r>
            <a:endParaRPr lang="ru-RU" sz="2400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144016"/>
            <a:ext cx="764704" cy="764704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1920" y="2062606"/>
            <a:ext cx="2475554" cy="4574824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63986" y="2895144"/>
            <a:ext cx="2780014" cy="3722741"/>
          </a:xfrm>
          <a:prstGeom prst="rect">
            <a:avLst/>
          </a:prstGeom>
        </p:spPr>
      </p:pic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356727"/>
              </p:ext>
            </p:extLst>
          </p:nvPr>
        </p:nvGraphicFramePr>
        <p:xfrm>
          <a:off x="2411760" y="3429000"/>
          <a:ext cx="44645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3" r:id="rId6" imgW="291973" imgH="241195" progId="Equation.DSMT4">
                  <p:embed/>
                </p:oleObj>
              </mc:Choice>
              <mc:Fallback>
                <p:oleObj r:id="rId6" imgW="291973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429000"/>
                        <a:ext cx="446450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58718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ph idx="1"/>
          </p:nvPr>
        </p:nvSpPr>
        <p:spPr>
          <a:xfrm>
            <a:off x="36512" y="1124744"/>
            <a:ext cx="9144000" cy="5733255"/>
          </a:xfrm>
        </p:spPr>
        <p:txBody>
          <a:bodyPr>
            <a:normAutofit/>
          </a:bodyPr>
          <a:lstStyle/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1.1. Вибрация статически неуравновешенного ротора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Уравнение 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равнодействия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сил во вращающейся системе координат имеет 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вид</a:t>
            </a: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где          - масса ротора;         - жесткость ротора при прогибе на опорах;         - круговая частота вращения ротора;      - величина прогиба под действием центробежных сил.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Амплитуда колебаний центра масс ротора будет определяться выражением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где         - собственная частота колебаний ротора на опорах (первая критическая частота).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Уровень вибраций, передаваемый на корпус, в радиальном 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направлении по центру корпуса может быть оценен: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Заголовок 1"/>
          <p:cNvSpPr txBox="1">
            <a:spLocks/>
          </p:cNvSpPr>
          <p:nvPr/>
        </p:nvSpPr>
        <p:spPr>
          <a:xfrm>
            <a:off x="683568" y="144016"/>
            <a:ext cx="8460432" cy="76470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dirty="0" smtClean="0"/>
              <a:t>Тема 3. Механические источники вибрации в судовом электрооборудовании</a:t>
            </a:r>
          </a:p>
          <a:p>
            <a:r>
              <a:rPr lang="ru-RU" sz="2400" dirty="0" smtClean="0"/>
              <a:t>Вибрация роторов электрических машин</a:t>
            </a:r>
            <a:endParaRPr lang="ru-RU" sz="2400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144016"/>
            <a:ext cx="764704" cy="764704"/>
          </a:xfrm>
          <a:prstGeom prst="rect">
            <a:avLst/>
          </a:prstGeom>
        </p:spPr>
      </p:pic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31595"/>
              </p:ext>
            </p:extLst>
          </p:nvPr>
        </p:nvGraphicFramePr>
        <p:xfrm>
          <a:off x="3423443" y="1772816"/>
          <a:ext cx="23701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6" name="Уравнение" r:id="rId4" imgW="2374560" imgH="419040" progId="Equation.3">
                  <p:embed/>
                </p:oleObj>
              </mc:Choice>
              <mc:Fallback>
                <p:oleObj name="Уравнение" r:id="rId4" imgW="237456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3443" y="1772816"/>
                        <a:ext cx="2370138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950561"/>
              </p:ext>
            </p:extLst>
          </p:nvPr>
        </p:nvGraphicFramePr>
        <p:xfrm>
          <a:off x="539552" y="2234704"/>
          <a:ext cx="406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7" name="Уравнение" r:id="rId6" imgW="406080" imgH="330120" progId="Equation.3">
                  <p:embed/>
                </p:oleObj>
              </mc:Choice>
              <mc:Fallback>
                <p:oleObj name="Уравнение" r:id="rId6" imgW="406080" imgH="3301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552" y="2234704"/>
                        <a:ext cx="406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729385"/>
              </p:ext>
            </p:extLst>
          </p:nvPr>
        </p:nvGraphicFramePr>
        <p:xfrm>
          <a:off x="2555776" y="2234704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8" name="Уравнение" r:id="rId8" imgW="330120" imgH="330120" progId="Equation.3">
                  <p:embed/>
                </p:oleObj>
              </mc:Choice>
              <mc:Fallback>
                <p:oleObj name="Уравнение" r:id="rId8" imgW="330120" imgH="3301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55776" y="2234704"/>
                        <a:ext cx="330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496481"/>
              </p:ext>
            </p:extLst>
          </p:nvPr>
        </p:nvGraphicFramePr>
        <p:xfrm>
          <a:off x="7202636" y="2235200"/>
          <a:ext cx="393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9" name="Уравнение" r:id="rId10" imgW="393480" imgH="330120" progId="Equation.3">
                  <p:embed/>
                </p:oleObj>
              </mc:Choice>
              <mc:Fallback>
                <p:oleObj name="Уравнение" r:id="rId10" imgW="393480" imgH="3301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02636" y="2235200"/>
                        <a:ext cx="393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697297"/>
              </p:ext>
            </p:extLst>
          </p:nvPr>
        </p:nvGraphicFramePr>
        <p:xfrm>
          <a:off x="2699792" y="2564904"/>
          <a:ext cx="26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0" name="Уравнение" r:id="rId12" imgW="266400" imgH="228600" progId="Equation.3">
                  <p:embed/>
                </p:oleObj>
              </mc:Choice>
              <mc:Fallback>
                <p:oleObj name="Уравнение" r:id="rId12" imgW="2664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99792" y="2564904"/>
                        <a:ext cx="266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463246"/>
              </p:ext>
            </p:extLst>
          </p:nvPr>
        </p:nvGraphicFramePr>
        <p:xfrm>
          <a:off x="2826210" y="3123487"/>
          <a:ext cx="389096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1" name="Уравнение" r:id="rId14" imgW="3898800" imgH="787320" progId="Equation.3">
                  <p:embed/>
                </p:oleObj>
              </mc:Choice>
              <mc:Fallback>
                <p:oleObj name="Уравнение" r:id="rId14" imgW="3898800" imgH="787320" progId="Equation.3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210" y="3123487"/>
                        <a:ext cx="3890962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696723"/>
              </p:ext>
            </p:extLst>
          </p:nvPr>
        </p:nvGraphicFramePr>
        <p:xfrm>
          <a:off x="596702" y="3775471"/>
          <a:ext cx="29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2" name="Уравнение" r:id="rId16" imgW="291960" imgH="431640" progId="Equation.3">
                  <p:embed/>
                </p:oleObj>
              </mc:Choice>
              <mc:Fallback>
                <p:oleObj name="Уравнение" r:id="rId16" imgW="29196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6702" y="3775471"/>
                        <a:ext cx="292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Рисунок 17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156176" y="4243189"/>
            <a:ext cx="2546460" cy="2546460"/>
          </a:xfrm>
          <a:prstGeom prst="rect">
            <a:avLst/>
          </a:prstGeom>
        </p:spPr>
      </p:pic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915953"/>
              </p:ext>
            </p:extLst>
          </p:nvPr>
        </p:nvGraphicFramePr>
        <p:xfrm>
          <a:off x="1862138" y="5370513"/>
          <a:ext cx="24701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3" name="Уравнение" r:id="rId19" imgW="2476440" imgH="698400" progId="Equation.3">
                  <p:embed/>
                </p:oleObj>
              </mc:Choice>
              <mc:Fallback>
                <p:oleObj name="Уравнение" r:id="rId19" imgW="2476440" imgH="698400" progId="Equation.3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5370513"/>
                        <a:ext cx="247015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37944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ph idx="1"/>
          </p:nvPr>
        </p:nvSpPr>
        <p:spPr>
          <a:xfrm>
            <a:off x="36512" y="1124744"/>
            <a:ext cx="9144000" cy="5733255"/>
          </a:xfrm>
        </p:spPr>
        <p:txBody>
          <a:bodyPr>
            <a:normAutofit/>
          </a:bodyPr>
          <a:lstStyle/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1.1. Вибрация статически неуравновешенного ротора</a:t>
            </a:r>
            <a:endParaRPr lang="en-US" sz="1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Более полный учет упругих свойств ротора, подшипников и </a:t>
            </a:r>
            <a:r>
              <a:rPr lang="ru-RU" sz="1800" dirty="0" err="1" smtClean="0">
                <a:latin typeface="Times New Roman" pitchFamily="18" charset="0"/>
                <a:cs typeface="Times New Roman" pitchFamily="18" charset="0"/>
              </a:rPr>
              <a:t>виброизоляторов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 возможен при представлении электрической машины в виде </a:t>
            </a:r>
            <a:r>
              <a:rPr lang="ru-RU" sz="1800" dirty="0" err="1" smtClean="0">
                <a:latin typeface="Times New Roman" pitchFamily="18" charset="0"/>
                <a:cs typeface="Times New Roman" pitchFamily="18" charset="0"/>
              </a:rPr>
              <a:t>двухмассовой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 системы, где       - масса ротора;      - масса корпуса;      - полная жесткость ротора и подшипников;      - жесткость </a:t>
            </a:r>
            <a:r>
              <a:rPr lang="ru-RU" sz="1800" dirty="0" err="1" smtClean="0">
                <a:latin typeface="Times New Roman" pitchFamily="18" charset="0"/>
                <a:cs typeface="Times New Roman" pitchFamily="18" charset="0"/>
              </a:rPr>
              <a:t>виброизоляторов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Уравнения колебаний под действием центробежных сил:</a:t>
            </a: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Решение же дает амплитуду колебаний корпуса</a:t>
            </a: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где         - собственная частота колебаний ротора на неподвижных опорах;         - собственная частота колебаний ротора на </a:t>
            </a:r>
            <a:r>
              <a:rPr lang="ru-RU" sz="1800" dirty="0" err="1" smtClean="0">
                <a:latin typeface="Times New Roman" pitchFamily="18" charset="0"/>
                <a:cs typeface="Times New Roman" pitchFamily="18" charset="0"/>
              </a:rPr>
              <a:t>виброизоляторах</a:t>
            </a:r>
            <a:endParaRPr 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Заголовок 1"/>
          <p:cNvSpPr txBox="1">
            <a:spLocks/>
          </p:cNvSpPr>
          <p:nvPr/>
        </p:nvSpPr>
        <p:spPr>
          <a:xfrm>
            <a:off x="683568" y="144016"/>
            <a:ext cx="8460432" cy="76470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dirty="0" smtClean="0"/>
              <a:t>Тема 3. Механические источники вибрации в судовом электрооборудовании</a:t>
            </a:r>
          </a:p>
          <a:p>
            <a:r>
              <a:rPr lang="ru-RU" sz="2400" dirty="0" smtClean="0"/>
              <a:t>Вибрация роторов электрических машин</a:t>
            </a:r>
            <a:endParaRPr lang="ru-RU" sz="2400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144016"/>
            <a:ext cx="764704" cy="764704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8907" y="2465683"/>
            <a:ext cx="2333333" cy="1971429"/>
          </a:xfrm>
          <a:prstGeom prst="rect">
            <a:avLst/>
          </a:prstGeom>
        </p:spPr>
      </p:pic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05472"/>
              </p:ext>
            </p:extLst>
          </p:nvPr>
        </p:nvGraphicFramePr>
        <p:xfrm>
          <a:off x="7812360" y="1771251"/>
          <a:ext cx="288032" cy="313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8" r:id="rId5" imgW="215713" imgH="241091" progId="Equation.DSMT4">
                  <p:embed/>
                </p:oleObj>
              </mc:Choice>
              <mc:Fallback>
                <p:oleObj r:id="rId5" imgW="215713" imgH="2410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360" y="1771251"/>
                        <a:ext cx="288032" cy="3130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428334"/>
              </p:ext>
            </p:extLst>
          </p:nvPr>
        </p:nvGraphicFramePr>
        <p:xfrm>
          <a:off x="852537" y="2060848"/>
          <a:ext cx="335087" cy="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9" r:id="rId7" imgW="241195" imgH="241195" progId="Equation.DSMT4">
                  <p:embed/>
                </p:oleObj>
              </mc:Choice>
              <mc:Fallback>
                <p:oleObj r:id="rId7" imgW="241195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537" y="2060848"/>
                        <a:ext cx="335087" cy="335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334410"/>
              </p:ext>
            </p:extLst>
          </p:nvPr>
        </p:nvGraphicFramePr>
        <p:xfrm>
          <a:off x="2771800" y="2060848"/>
          <a:ext cx="250150" cy="297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0" r:id="rId9" imgW="203112" imgH="241195" progId="Equation.DSMT4">
                  <p:embed/>
                </p:oleObj>
              </mc:Choice>
              <mc:Fallback>
                <p:oleObj r:id="rId9" imgW="203112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060848"/>
                        <a:ext cx="250150" cy="2977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746701"/>
              </p:ext>
            </p:extLst>
          </p:nvPr>
        </p:nvGraphicFramePr>
        <p:xfrm>
          <a:off x="7282918" y="2060848"/>
          <a:ext cx="332656" cy="332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1" r:id="rId11" imgW="241195" imgH="241195" progId="Equation.DSMT4">
                  <p:embed/>
                </p:oleObj>
              </mc:Choice>
              <mc:Fallback>
                <p:oleObj r:id="rId11" imgW="241195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2918" y="2060848"/>
                        <a:ext cx="332656" cy="3326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868393"/>
              </p:ext>
            </p:extLst>
          </p:nvPr>
        </p:nvGraphicFramePr>
        <p:xfrm>
          <a:off x="1556222" y="3052934"/>
          <a:ext cx="33575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2" name="Уравнение" r:id="rId13" imgW="3365280" imgH="799920" progId="Equation.3">
                  <p:embed/>
                </p:oleObj>
              </mc:Choice>
              <mc:Fallback>
                <p:oleObj name="Уравнение" r:id="rId13" imgW="3365280" imgH="799920" progId="Equation.3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222" y="3052934"/>
                        <a:ext cx="3357562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952376"/>
              </p:ext>
            </p:extLst>
          </p:nvPr>
        </p:nvGraphicFramePr>
        <p:xfrm>
          <a:off x="481156" y="4352007"/>
          <a:ext cx="5081587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3" name="Уравнение" r:id="rId15" imgW="5092560" imgH="1168200" progId="Equation.3">
                  <p:embed/>
                </p:oleObj>
              </mc:Choice>
              <mc:Fallback>
                <p:oleObj name="Уравнение" r:id="rId15" imgW="5092560" imgH="1168200" progId="Equation.3">
                  <p:embed/>
                  <p:pic>
                    <p:nvPicPr>
                      <p:cNvPr id="23" name="Объект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56" y="4352007"/>
                        <a:ext cx="5081587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744585"/>
              </p:ext>
            </p:extLst>
          </p:nvPr>
        </p:nvGraphicFramePr>
        <p:xfrm>
          <a:off x="539552" y="5407298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4" name="Уравнение" r:id="rId17" imgW="380880" imgH="431640" progId="Equation.3">
                  <p:embed/>
                </p:oleObj>
              </mc:Choice>
              <mc:Fallback>
                <p:oleObj name="Уравнение" r:id="rId17" imgW="38088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9552" y="5407298"/>
                        <a:ext cx="381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492996"/>
              </p:ext>
            </p:extLst>
          </p:nvPr>
        </p:nvGraphicFramePr>
        <p:xfrm>
          <a:off x="7421563" y="5395913"/>
          <a:ext cx="39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5" name="Уравнение" r:id="rId19" imgW="393480" imgH="431640" progId="Equation.3">
                  <p:embed/>
                </p:oleObj>
              </mc:Choice>
              <mc:Fallback>
                <p:oleObj name="Уравнение" r:id="rId19" imgW="393480" imgH="431640" progId="Equation.3">
                  <p:embed/>
                  <p:pic>
                    <p:nvPicPr>
                      <p:cNvPr id="25" name="Объект 2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21563" y="5395913"/>
                        <a:ext cx="393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57929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7904" y="975440"/>
            <a:ext cx="3312368" cy="1013400"/>
          </a:xfrm>
          <a:prstGeom prst="rect">
            <a:avLst/>
          </a:prstGeom>
        </p:spPr>
      </p:pic>
      <p:sp>
        <p:nvSpPr>
          <p:cNvPr id="7" name="Rectangle 3"/>
          <p:cNvSpPr>
            <a:spLocks noGrp="1" noChangeArrowheads="1"/>
          </p:cNvSpPr>
          <p:nvPr>
            <p:ph idx="1"/>
          </p:nvPr>
        </p:nvSpPr>
        <p:spPr>
          <a:xfrm>
            <a:off x="36512" y="1124744"/>
            <a:ext cx="9144000" cy="5733255"/>
          </a:xfrm>
        </p:spPr>
        <p:txBody>
          <a:bodyPr>
            <a:normAutofit/>
          </a:bodyPr>
          <a:lstStyle/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2. Двоякая жесткость ротора</a:t>
            </a: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Наличие несимметричной жесткости ротора (неодинаковые моменты инерции в поперечной и продольных плоскостях), вызванные различными конструктивными особенностями: шпоночными канавками; срезами; в </a:t>
            </a:r>
            <a:r>
              <a:rPr lang="ru-RU" sz="1800" dirty="0" err="1" smtClean="0">
                <a:latin typeface="Times New Roman" pitchFamily="18" charset="0"/>
                <a:cs typeface="Times New Roman" pitchFamily="18" charset="0"/>
              </a:rPr>
              <a:t>цельнокованных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 роторах </a:t>
            </a:r>
            <a:r>
              <a:rPr lang="ru-RU" sz="1800" dirty="0" err="1" smtClean="0">
                <a:latin typeface="Times New Roman" pitchFamily="18" charset="0"/>
                <a:cs typeface="Times New Roman" pitchFamily="18" charset="0"/>
              </a:rPr>
              <a:t>двухполостных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 электрических генераторов.</a:t>
            </a: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В этом случае ротор изгибается под </a:t>
            </a:r>
            <a:r>
              <a:rPr lang="ru-RU" sz="1800" dirty="0" err="1" smtClean="0">
                <a:latin typeface="Times New Roman" pitchFamily="18" charset="0"/>
                <a:cs typeface="Times New Roman" pitchFamily="18" charset="0"/>
              </a:rPr>
              <a:t>дествием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 силы тяжести, а при вращении жесткость изменяется дважды за оборот от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до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, а центр его масс совершает колебания на удвоенной частоте вращения</a:t>
            </a: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Тогда уровень </a:t>
            </a:r>
            <a:r>
              <a:rPr lang="ru-RU" sz="1800" dirty="0" err="1" smtClean="0">
                <a:latin typeface="Times New Roman" pitchFamily="18" charset="0"/>
                <a:cs typeface="Times New Roman" pitchFamily="18" charset="0"/>
              </a:rPr>
              <a:t>виброускорений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 ротора  определяется как</a:t>
            </a:r>
            <a:endParaRPr lang="ru-RU" sz="1800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b="1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Заголовок 1"/>
          <p:cNvSpPr txBox="1">
            <a:spLocks/>
          </p:cNvSpPr>
          <p:nvPr/>
        </p:nvSpPr>
        <p:spPr>
          <a:xfrm>
            <a:off x="683568" y="144016"/>
            <a:ext cx="8460432" cy="76470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dirty="0" smtClean="0"/>
              <a:t>Тема 3. Механические источники вибрации в судовом электрооборудовании</a:t>
            </a:r>
          </a:p>
          <a:p>
            <a:r>
              <a:rPr lang="ru-RU" sz="2400" dirty="0" smtClean="0"/>
              <a:t>Вибрация роторов электрических машин</a:t>
            </a:r>
            <a:endParaRPr lang="ru-RU" sz="2400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144016"/>
            <a:ext cx="764704" cy="764704"/>
          </a:xfrm>
          <a:prstGeom prst="rect">
            <a:avLst/>
          </a:prstGeom>
        </p:spPr>
      </p:pic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040568"/>
              </p:ext>
            </p:extLst>
          </p:nvPr>
        </p:nvGraphicFramePr>
        <p:xfrm>
          <a:off x="1820416" y="4169295"/>
          <a:ext cx="52070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3" name="Уравнение" r:id="rId5" imgW="5219640" imgH="672840" progId="Equation.3">
                  <p:embed/>
                </p:oleObj>
              </mc:Choice>
              <mc:Fallback>
                <p:oleObj name="Уравнение" r:id="rId5" imgW="5219640" imgH="672840" progId="Equation.3">
                  <p:embed/>
                  <p:pic>
                    <p:nvPicPr>
                      <p:cNvPr id="24" name="Объект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416" y="4169295"/>
                        <a:ext cx="5207000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406744"/>
              </p:ext>
            </p:extLst>
          </p:nvPr>
        </p:nvGraphicFramePr>
        <p:xfrm>
          <a:off x="3305820" y="3640956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4" name="Уравнение" r:id="rId7" imgW="545760" imgH="291960" progId="Equation.3">
                  <p:embed/>
                </p:oleObj>
              </mc:Choice>
              <mc:Fallback>
                <p:oleObj name="Уравнение" r:id="rId7" imgW="545760" imgH="291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05820" y="3640956"/>
                        <a:ext cx="546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952188"/>
              </p:ext>
            </p:extLst>
          </p:nvPr>
        </p:nvGraphicFramePr>
        <p:xfrm>
          <a:off x="4131816" y="3640956"/>
          <a:ext cx="584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5" name="Уравнение" r:id="rId9" imgW="583920" imgH="291960" progId="Equation.3">
                  <p:embed/>
                </p:oleObj>
              </mc:Choice>
              <mc:Fallback>
                <p:oleObj name="Уравнение" r:id="rId9" imgW="583920" imgH="291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31816" y="3640956"/>
                        <a:ext cx="584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305867"/>
              </p:ext>
            </p:extLst>
          </p:nvPr>
        </p:nvGraphicFramePr>
        <p:xfrm>
          <a:off x="1537493" y="5458085"/>
          <a:ext cx="614203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6" name="Уравнение" r:id="rId11" imgW="6159240" imgH="787320" progId="Equation.3">
                  <p:embed/>
                </p:oleObj>
              </mc:Choice>
              <mc:Fallback>
                <p:oleObj name="Уравнение" r:id="rId11" imgW="6159240" imgH="787320" progId="Equation.3">
                  <p:embed/>
                  <p:pic>
                    <p:nvPicPr>
                      <p:cNvPr id="19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493" y="5458085"/>
                        <a:ext cx="6142037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62059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ph idx="1"/>
          </p:nvPr>
        </p:nvSpPr>
        <p:spPr>
          <a:xfrm>
            <a:off x="36512" y="1124744"/>
            <a:ext cx="9144000" cy="5733255"/>
          </a:xfrm>
        </p:spPr>
        <p:txBody>
          <a:bodyPr>
            <a:normAutofit/>
          </a:bodyPr>
          <a:lstStyle/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ru-RU" sz="1800" b="1" dirty="0" err="1" smtClean="0">
                <a:latin typeface="Times New Roman" pitchFamily="18" charset="0"/>
                <a:cs typeface="Times New Roman" pitchFamily="18" charset="0"/>
              </a:rPr>
              <a:t>Несоосность</a:t>
            </a: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 вращающих деталей</a:t>
            </a:r>
            <a:endParaRPr lang="ru-RU" sz="1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b="1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Заголовок 1"/>
          <p:cNvSpPr txBox="1">
            <a:spLocks/>
          </p:cNvSpPr>
          <p:nvPr/>
        </p:nvSpPr>
        <p:spPr>
          <a:xfrm>
            <a:off x="683568" y="144016"/>
            <a:ext cx="8460432" cy="76470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dirty="0" smtClean="0"/>
              <a:t>Тема 3. Механические источники вибрации в судовом электрооборудовании</a:t>
            </a:r>
          </a:p>
          <a:p>
            <a:r>
              <a:rPr lang="ru-RU" sz="2400" dirty="0" smtClean="0"/>
              <a:t>Вибрация роторов электрических машин</a:t>
            </a:r>
            <a:endParaRPr lang="ru-RU" sz="2400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144016"/>
            <a:ext cx="764704" cy="764704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664" y="1916832"/>
            <a:ext cx="6302879" cy="3968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40358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4136" y="2014228"/>
            <a:ext cx="6768752" cy="2494892"/>
          </a:xfrm>
          <a:prstGeom prst="rect">
            <a:avLst/>
          </a:prstGeom>
        </p:spPr>
      </p:pic>
      <p:sp>
        <p:nvSpPr>
          <p:cNvPr id="7" name="Rectangle 3"/>
          <p:cNvSpPr>
            <a:spLocks noGrp="1" noChangeArrowheads="1"/>
          </p:cNvSpPr>
          <p:nvPr>
            <p:ph idx="1"/>
          </p:nvPr>
        </p:nvSpPr>
        <p:spPr>
          <a:xfrm>
            <a:off x="36512" y="1124744"/>
            <a:ext cx="9144000" cy="5733255"/>
          </a:xfrm>
        </p:spPr>
        <p:txBody>
          <a:bodyPr>
            <a:normAutofit/>
          </a:bodyPr>
          <a:lstStyle/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Периодические колебания центра масс ротора вследствие существенно нелинейной характеристики жесткости подшипников качения, которая зависит от угла поворота сепаратора, отклонения форм поверхности трения и проектной, появления раковин и трещин на поверхностях трущихся деталей.</a:t>
            </a: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Система уравнений для определения частоты вращения сепаратора</a:t>
            </a: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где      - время, за которое сепаратор поворачивается на такой угол, при котором тела качения будут контактировать с дорожками качения теми же точками;      - радиус внутренней дорожки качения;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                         - 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радиус наружной дорожки качения;          - диаметр тела качения;                   - угловая частота вращения внутреннего кольца подшипника;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                     - 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длина дуги на внутреннем кольце.</a:t>
            </a: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b="1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Заголовок 1"/>
          <p:cNvSpPr txBox="1">
            <a:spLocks/>
          </p:cNvSpPr>
          <p:nvPr/>
        </p:nvSpPr>
        <p:spPr>
          <a:xfrm>
            <a:off x="683568" y="144016"/>
            <a:ext cx="8460432" cy="76470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dirty="0" smtClean="0"/>
              <a:t>Тема 3. Механические источники вибрации в судовом электрооборудовании</a:t>
            </a:r>
          </a:p>
          <a:p>
            <a:r>
              <a:rPr lang="ru-RU" sz="2000" dirty="0" smtClean="0"/>
              <a:t>Вибрация в опорах роторов электрических машин (подшипники качения)</a:t>
            </a:r>
            <a:endParaRPr lang="ru-RU" sz="2000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144016"/>
            <a:ext cx="764704" cy="764704"/>
          </a:xfrm>
          <a:prstGeom prst="rect">
            <a:avLst/>
          </a:prstGeom>
        </p:spPr>
      </p:pic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398361"/>
              </p:ext>
            </p:extLst>
          </p:nvPr>
        </p:nvGraphicFramePr>
        <p:xfrm>
          <a:off x="488876" y="5373216"/>
          <a:ext cx="26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2" name="Уравнение" r:id="rId5" imgW="266400" imgH="228600" progId="Equation.3">
                  <p:embed/>
                </p:oleObj>
              </mc:Choice>
              <mc:Fallback>
                <p:oleObj name="Уравнение" r:id="rId5" imgW="2664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876" y="5373216"/>
                        <a:ext cx="266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823831"/>
              </p:ext>
            </p:extLst>
          </p:nvPr>
        </p:nvGraphicFramePr>
        <p:xfrm>
          <a:off x="6948264" y="5628710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3" name="Уравнение" r:id="rId7" imgW="279360" imgH="291960" progId="Equation.3">
                  <p:embed/>
                </p:oleObj>
              </mc:Choice>
              <mc:Fallback>
                <p:oleObj name="Уравнение" r:id="rId7" imgW="279360" imgH="291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48264" y="5628710"/>
                        <a:ext cx="279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202209"/>
              </p:ext>
            </p:extLst>
          </p:nvPr>
        </p:nvGraphicFramePr>
        <p:xfrm>
          <a:off x="3090292" y="5877272"/>
          <a:ext cx="140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4" name="Уравнение" r:id="rId9" imgW="1409400" imgH="291960" progId="Equation.3">
                  <p:embed/>
                </p:oleObj>
              </mc:Choice>
              <mc:Fallback>
                <p:oleObj name="Уравнение" r:id="rId9" imgW="1409400" imgH="291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90292" y="5877272"/>
                        <a:ext cx="1409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727772"/>
              </p:ext>
            </p:extLst>
          </p:nvPr>
        </p:nvGraphicFramePr>
        <p:xfrm>
          <a:off x="8172400" y="5920810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5" name="Уравнение" r:id="rId11" imgW="444240" imgH="291960" progId="Equation.3">
                  <p:embed/>
                </p:oleObj>
              </mc:Choice>
              <mc:Fallback>
                <p:oleObj name="Уравнение" r:id="rId11" imgW="444240" imgH="291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72400" y="5920810"/>
                        <a:ext cx="444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476870"/>
              </p:ext>
            </p:extLst>
          </p:nvPr>
        </p:nvGraphicFramePr>
        <p:xfrm>
          <a:off x="2339752" y="6165304"/>
          <a:ext cx="990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6" name="Уравнение" r:id="rId13" imgW="990360" imgH="330120" progId="Equation.3">
                  <p:embed/>
                </p:oleObj>
              </mc:Choice>
              <mc:Fallback>
                <p:oleObj name="Уравнение" r:id="rId13" imgW="990360" imgH="3301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39752" y="6165304"/>
                        <a:ext cx="990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697100"/>
              </p:ext>
            </p:extLst>
          </p:nvPr>
        </p:nvGraphicFramePr>
        <p:xfrm>
          <a:off x="1505992" y="6464300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7" name="Уравнение" r:id="rId15" imgW="1193760" imgH="291960" progId="Equation.3">
                  <p:embed/>
                </p:oleObj>
              </mc:Choice>
              <mc:Fallback>
                <p:oleObj name="Уравнение" r:id="rId15" imgW="1193760" imgH="291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05992" y="6464300"/>
                        <a:ext cx="1193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738233"/>
              </p:ext>
            </p:extLst>
          </p:nvPr>
        </p:nvGraphicFramePr>
        <p:xfrm>
          <a:off x="1057299" y="4708525"/>
          <a:ext cx="63230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8" name="Уравнение" r:id="rId17" imgW="6337080" imgH="723600" progId="Equation.3">
                  <p:embed/>
                </p:oleObj>
              </mc:Choice>
              <mc:Fallback>
                <p:oleObj name="Уравнение" r:id="rId17" imgW="6337080" imgH="723600" progId="Equation.3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99" y="4708525"/>
                        <a:ext cx="6323013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28696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ph idx="1"/>
          </p:nvPr>
        </p:nvSpPr>
        <p:spPr>
          <a:xfrm>
            <a:off x="36512" y="1124744"/>
            <a:ext cx="9144000" cy="5733255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В случае радиально-упорных подшипников и упорных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подшипников точки контакта тел качения с наружным и внутренним кольцами не лежат в одной плоскости, перпендикулярной оси вращения ротора, т.е. имеют угол контакта тел 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качения </a:t>
            </a:r>
            <a:r>
              <a:rPr lang="el-GR" sz="1800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, отличный от нуля</a:t>
            </a: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en-US" sz="1800" b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Частота вибрации подшипников, возбуждаемая периодическими изменениями жесткости подшипника при перекатывании тел качения</a:t>
            </a: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Если при износе подшипника число тел качения при вращении ротора изменяется с частотой        от 2 до 3, то упругие силы,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создаваемые шариками, пропорциональны их деформации в степени 3/2, т.е. для одного тела качения с учетом того, что на каждый подшипник 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качения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приходится половина веса ротора, можно записать </a:t>
            </a: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el-GR" sz="1800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 – величина деформации;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                                    - 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жесткость тел качения для шариков.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Уровень колебаний ротора определяется</a:t>
            </a:r>
            <a:endParaRPr 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ru-RU" sz="1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Заголовок 1"/>
          <p:cNvSpPr txBox="1">
            <a:spLocks/>
          </p:cNvSpPr>
          <p:nvPr/>
        </p:nvSpPr>
        <p:spPr>
          <a:xfrm>
            <a:off x="683568" y="144016"/>
            <a:ext cx="8460432" cy="76470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dirty="0" smtClean="0"/>
              <a:t>Тема 3. Механические источники вибрации в судовом электрооборудовании</a:t>
            </a:r>
          </a:p>
          <a:p>
            <a:r>
              <a:rPr lang="ru-RU" sz="2000" dirty="0" smtClean="0"/>
              <a:t>Вибрация в опорах роторов электрических машин (подшипники качения)</a:t>
            </a:r>
            <a:endParaRPr lang="ru-RU" sz="2000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144016"/>
            <a:ext cx="764704" cy="764704"/>
          </a:xfrm>
          <a:prstGeom prst="rect">
            <a:avLst/>
          </a:prstGeom>
        </p:spPr>
      </p:pic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712147"/>
              </p:ext>
            </p:extLst>
          </p:nvPr>
        </p:nvGraphicFramePr>
        <p:xfrm>
          <a:off x="1889125" y="2204864"/>
          <a:ext cx="47767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1" name="Уравнение" r:id="rId4" imgW="4787640" imgH="672840" progId="Equation.3">
                  <p:embed/>
                </p:oleObj>
              </mc:Choice>
              <mc:Fallback>
                <p:oleObj name="Уравнение" r:id="rId4" imgW="4787640" imgH="672840" progId="Equation.3">
                  <p:embed/>
                  <p:pic>
                    <p:nvPicPr>
                      <p:cNvPr id="15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2204864"/>
                        <a:ext cx="4776788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706583"/>
              </p:ext>
            </p:extLst>
          </p:nvPr>
        </p:nvGraphicFramePr>
        <p:xfrm>
          <a:off x="2989263" y="3479155"/>
          <a:ext cx="29146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2" name="Уравнение" r:id="rId6" imgW="2920680" imgH="672840" progId="Equation.3">
                  <p:embed/>
                </p:oleObj>
              </mc:Choice>
              <mc:Fallback>
                <p:oleObj name="Уравнение" r:id="rId6" imgW="2920680" imgH="672840" progId="Equation.3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3479155"/>
                        <a:ext cx="2914650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708362"/>
              </p:ext>
            </p:extLst>
          </p:nvPr>
        </p:nvGraphicFramePr>
        <p:xfrm>
          <a:off x="1098848" y="4361036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3" name="Уравнение" r:id="rId8" imgW="304560" imgH="291960" progId="Equation.3">
                  <p:embed/>
                </p:oleObj>
              </mc:Choice>
              <mc:Fallback>
                <p:oleObj name="Уравнение" r:id="rId8" imgW="304560" imgH="291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98848" y="4361036"/>
                        <a:ext cx="304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79437"/>
              </p:ext>
            </p:extLst>
          </p:nvPr>
        </p:nvGraphicFramePr>
        <p:xfrm>
          <a:off x="3535363" y="5157192"/>
          <a:ext cx="18113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4" name="Уравнение" r:id="rId10" imgW="1815840" imgH="419040" progId="Equation.3">
                  <p:embed/>
                </p:oleObj>
              </mc:Choice>
              <mc:Fallback>
                <p:oleObj name="Уравнение" r:id="rId10" imgW="1815840" imgH="419040" progId="Equation.3">
                  <p:embed/>
                  <p:pic>
                    <p:nvPicPr>
                      <p:cNvPr id="2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363" y="5157192"/>
                        <a:ext cx="181133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164424"/>
              </p:ext>
            </p:extLst>
          </p:nvPr>
        </p:nvGraphicFramePr>
        <p:xfrm>
          <a:off x="3131840" y="5545138"/>
          <a:ext cx="199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5" name="Уравнение" r:id="rId12" imgW="1993680" imgH="393480" progId="Equation.3">
                  <p:embed/>
                </p:oleObj>
              </mc:Choice>
              <mc:Fallback>
                <p:oleObj name="Уравнение" r:id="rId12" imgW="19936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31840" y="5545138"/>
                        <a:ext cx="1993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454272"/>
              </p:ext>
            </p:extLst>
          </p:nvPr>
        </p:nvGraphicFramePr>
        <p:xfrm>
          <a:off x="3432175" y="6265863"/>
          <a:ext cx="20145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6" name="Уравнение" r:id="rId14" imgW="2019240" imgH="431640" progId="Equation.3">
                  <p:embed/>
                </p:oleObj>
              </mc:Choice>
              <mc:Fallback>
                <p:oleObj name="Уравнение" r:id="rId14" imgW="2019240" imgH="431640" progId="Equation.3">
                  <p:embed/>
                  <p:pic>
                    <p:nvPicPr>
                      <p:cNvPr id="19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6265863"/>
                        <a:ext cx="201453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01343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29</TotalTime>
  <Words>874</Words>
  <Application>Microsoft Office PowerPoint</Application>
  <PresentationFormat>Экран (4:3)</PresentationFormat>
  <Paragraphs>120</Paragraphs>
  <Slides>1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1</vt:i4>
      </vt:variant>
    </vt:vector>
  </HeadingPairs>
  <TitlesOfParts>
    <vt:vector size="18" baseType="lpstr">
      <vt:lpstr>Arial</vt:lpstr>
      <vt:lpstr>Calibri</vt:lpstr>
      <vt:lpstr>Times New Roman</vt:lpstr>
      <vt:lpstr>Wingdings</vt:lpstr>
      <vt:lpstr>Тема Office</vt:lpstr>
      <vt:lpstr>Equation.DSMT4</vt:lpstr>
      <vt:lpstr>Microsoft Equation 3.0</vt:lpstr>
      <vt:lpstr>Акустическое проектирование электроэнергетического оборудова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елинейные системы управления</dc:title>
  <dc:creator>Nikita</dc:creator>
  <cp:lastModifiedBy>l1</cp:lastModifiedBy>
  <cp:revision>213</cp:revision>
  <dcterms:created xsi:type="dcterms:W3CDTF">2020-08-03T19:56:41Z</dcterms:created>
  <dcterms:modified xsi:type="dcterms:W3CDTF">2020-10-07T11:11:47Z</dcterms:modified>
</cp:coreProperties>
</file>